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27CF" w:rsidRPr="0063404E" w:rsidRDefault="009827CF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63404E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63404E">
        <w:rPr>
          <w:rFonts w:ascii="Times New Roman" w:hAnsi="Times New Roman" w:cs="Times New Roman"/>
          <w:sz w:val="24"/>
          <w:szCs w:val="24"/>
        </w:rPr>
        <w:t>629.</w:t>
      </w:r>
      <w:r w:rsidR="006C2080" w:rsidRPr="0063404E">
        <w:rPr>
          <w:rFonts w:ascii="Times New Roman" w:hAnsi="Times New Roman" w:cs="Times New Roman"/>
          <w:sz w:val="24"/>
          <w:szCs w:val="24"/>
          <w:lang w:val="uk-UA"/>
        </w:rPr>
        <w:t>ХХХ</w:t>
      </w:r>
      <w:r w:rsidR="00C13C27" w:rsidRPr="0063404E">
        <w:rPr>
          <w:color w:val="212121"/>
          <w:sz w:val="24"/>
          <w:szCs w:val="24"/>
          <w:lang w:val="uk-UA"/>
        </w:rPr>
        <w:t xml:space="preserve"> </w:t>
      </w:r>
    </w:p>
    <w:p w:rsidR="009827CF" w:rsidRPr="00866A2A" w:rsidRDefault="009827CF" w:rsidP="00464026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C0C83" w:rsidRPr="0011524C" w:rsidRDefault="0011524C" w:rsidP="00E35E92">
      <w:pPr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1524C">
        <w:rPr>
          <w:rFonts w:ascii="Times New Roman" w:hAnsi="Times New Roman" w:cs="Times New Roman"/>
          <w:b/>
          <w:sz w:val="28"/>
          <w:szCs w:val="28"/>
          <w:lang w:val="uk-UA"/>
        </w:rPr>
        <w:t>НАЗВА СТАТТІ</w:t>
      </w:r>
    </w:p>
    <w:p w:rsidR="009827CF" w:rsidRPr="00D369F5" w:rsidRDefault="002B7E63" w:rsidP="00B138D4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Д. І. Шевченко</w:t>
      </w:r>
      <w:r w:rsidR="009827CF" w:rsidRPr="00D369F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вчений ступінь, вчене звання</w:t>
      </w:r>
    </w:p>
    <w:p w:rsidR="009C0C83" w:rsidRPr="00D161E5" w:rsidRDefault="009C0C83" w:rsidP="00B138D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D161E5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  <w:lang w:val="uk-UA"/>
        </w:rPr>
        <w:t>Інформація про кожного співавтора розташовується в новому рядку</w:t>
      </w:r>
    </w:p>
    <w:p w:rsidR="006C2080" w:rsidRPr="00D369F5" w:rsidRDefault="006C2080" w:rsidP="00B138D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sz w:val="24"/>
          <w:szCs w:val="24"/>
          <w:lang w:val="uk-UA"/>
        </w:rPr>
        <w:t>Назва організації</w:t>
      </w:r>
      <w:bookmarkStart w:id="0" w:name="_GoBack"/>
      <w:bookmarkEnd w:id="0"/>
    </w:p>
    <w:p w:rsidR="009C0C83" w:rsidRPr="00D369F5" w:rsidRDefault="009C0C83" w:rsidP="0046402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9C0C83" w:rsidRPr="00D369F5" w:rsidRDefault="006255D3" w:rsidP="00464026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D369F5">
        <w:rPr>
          <w:rFonts w:ascii="Times New Roman" w:eastAsia="Times New Roman" w:hAnsi="Times New Roman" w:cs="Times New Roman"/>
          <w:i/>
          <w:color w:val="212121"/>
          <w:sz w:val="28"/>
          <w:szCs w:val="28"/>
          <w:lang w:val="uk-UA" w:eastAsia="ru-RU"/>
        </w:rPr>
        <w:t xml:space="preserve"> </w:t>
      </w:r>
      <w:r w:rsidR="009C0C83" w:rsidRPr="00D369F5">
        <w:rPr>
          <w:rFonts w:ascii="Times New Roman" w:hAnsi="Times New Roman" w:cs="Times New Roman"/>
          <w:b/>
          <w:i/>
          <w:lang w:val="uk-UA"/>
        </w:rPr>
        <w:t>Анотація</w:t>
      </w:r>
      <w:r w:rsidR="005C4C9F" w:rsidRPr="00D369F5">
        <w:rPr>
          <w:rFonts w:ascii="Times New Roman" w:hAnsi="Times New Roman" w:cs="Times New Roman"/>
          <w:b/>
          <w:i/>
          <w:lang w:val="uk-UA"/>
        </w:rPr>
        <w:t xml:space="preserve">: </w:t>
      </w:r>
      <w:r w:rsidR="005C4C9F" w:rsidRPr="00D369F5">
        <w:rPr>
          <w:rFonts w:ascii="Times New Roman" w:hAnsi="Times New Roman" w:cs="Times New Roman"/>
          <w:i/>
          <w:lang w:val="uk-UA"/>
        </w:rPr>
        <w:t>анотація мовою</w:t>
      </w:r>
      <w:r w:rsidR="009C0C83" w:rsidRPr="00D369F5">
        <w:rPr>
          <w:rFonts w:ascii="Times New Roman" w:hAnsi="Times New Roman" w:cs="Times New Roman"/>
          <w:i/>
          <w:lang w:val="uk-UA"/>
        </w:rPr>
        <w:t xml:space="preserve"> </w:t>
      </w:r>
      <w:r w:rsidR="00E71CCB">
        <w:rPr>
          <w:rFonts w:ascii="Times New Roman" w:hAnsi="Times New Roman" w:cs="Times New Roman"/>
          <w:i/>
          <w:lang w:val="uk-UA"/>
        </w:rPr>
        <w:t xml:space="preserve">статті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New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567900" w:rsidRPr="00D369F5">
        <w:rPr>
          <w:rFonts w:ascii="Times New Roman" w:hAnsi="Times New Roman"/>
          <w:i/>
          <w:lang w:val="uk-UA"/>
        </w:rPr>
        <w:t>pt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</w:t>
      </w:r>
      <w:r w:rsidR="00057F19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курсів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 інтервал 1,0)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відступ – 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1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</w:t>
      </w:r>
      <w:r w:rsidR="00F061FD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0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м. Обсяг від 2 до 8 рядків</w:t>
      </w:r>
    </w:p>
    <w:p w:rsidR="009C0C83" w:rsidRDefault="009C0C83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  <w:r w:rsidRPr="00D369F5">
        <w:rPr>
          <w:rFonts w:ascii="Times New Roman" w:hAnsi="Times New Roman" w:cs="Times New Roman"/>
          <w:b/>
          <w:i/>
          <w:lang w:val="uk-UA"/>
        </w:rPr>
        <w:t>Ключові слова</w:t>
      </w:r>
      <w:r w:rsidRPr="00D369F5">
        <w:rPr>
          <w:rFonts w:ascii="Times New Roman" w:hAnsi="Times New Roman" w:cs="Times New Roman"/>
          <w:i/>
          <w:lang w:val="uk-UA"/>
        </w:rPr>
        <w:t xml:space="preserve">: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не більше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7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лів або словосполучень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E35E92" w:rsidRDefault="00E35E92" w:rsidP="00E35E92">
      <w:pPr>
        <w:tabs>
          <w:tab w:val="left" w:pos="3688"/>
        </w:tabs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35E92" w:rsidRDefault="00E35E92" w:rsidP="00E35E92">
      <w:pPr>
        <w:tabs>
          <w:tab w:val="left" w:pos="3688"/>
        </w:tabs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43799">
        <w:rPr>
          <w:rFonts w:ascii="Times New Roman" w:hAnsi="Times New Roman" w:cs="Times New Roman"/>
          <w:b/>
          <w:sz w:val="28"/>
          <w:szCs w:val="28"/>
          <w:lang w:val="en-US"/>
        </w:rPr>
        <w:t>TITLE OF THE ARTICLE</w:t>
      </w:r>
    </w:p>
    <w:p w:rsidR="00E35E92" w:rsidRPr="00D161E5" w:rsidRDefault="00E35E92" w:rsidP="00E35E92">
      <w:pPr>
        <w:tabs>
          <w:tab w:val="left" w:pos="368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b/>
          <w:sz w:val="24"/>
          <w:szCs w:val="24"/>
          <w:lang w:val="en-US"/>
        </w:rPr>
        <w:t>D. Shevchenko</w:t>
      </w:r>
      <w:r w:rsidRPr="00D161E5">
        <w:rPr>
          <w:rFonts w:ascii="Times New Roman" w:hAnsi="Times New Roman"/>
          <w:sz w:val="24"/>
          <w:szCs w:val="24"/>
          <w:lang w:val="en-US"/>
        </w:rPr>
        <w:t>, Dr. of Science, Professor</w:t>
      </w:r>
    </w:p>
    <w:p w:rsidR="00E35E92" w:rsidRPr="00D161E5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sz w:val="24"/>
          <w:szCs w:val="24"/>
          <w:lang w:val="en-US"/>
        </w:rPr>
        <w:t>National University «Odessa Maritime Academy»</w:t>
      </w:r>
    </w:p>
    <w:p w:rsidR="00E35E92" w:rsidRPr="00CF4E4F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i/>
          <w:lang w:val="en-US"/>
        </w:rPr>
      </w:pPr>
    </w:p>
    <w:p w:rsidR="00E35E92" w:rsidRPr="00D369F5" w:rsidRDefault="00E35E92" w:rsidP="00E35E92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Abstract:</w:t>
      </w:r>
      <w:r w:rsidRPr="00CF4E4F">
        <w:t xml:space="preserve"> </w:t>
      </w:r>
      <w:r w:rsidRPr="00D369F5">
        <w:rPr>
          <w:rFonts w:ascii="Times New Roman" w:hAnsi="Times New Roman" w:cs="Times New Roman"/>
          <w:i/>
          <w:lang w:val="uk-UA"/>
        </w:rPr>
        <w:t>анотація</w:t>
      </w:r>
      <w:r>
        <w:rPr>
          <w:rFonts w:ascii="Times New Roman" w:hAnsi="Times New Roman" w:cs="Times New Roman"/>
          <w:i/>
          <w:lang w:val="uk-UA"/>
        </w:rPr>
        <w:t xml:space="preserve"> англійською </w:t>
      </w:r>
      <w:r w:rsidRPr="00D369F5">
        <w:rPr>
          <w:rFonts w:ascii="Times New Roman" w:hAnsi="Times New Roman" w:cs="Times New Roman"/>
          <w:i/>
          <w:lang w:val="uk-UA"/>
        </w:rPr>
        <w:t>мовою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Pr="00D369F5">
        <w:rPr>
          <w:rFonts w:ascii="Times New Roman" w:hAnsi="Times New Roman"/>
          <w:i/>
          <w:lang w:val="uk-UA"/>
        </w:rPr>
        <w:t>Times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New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Roman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Pr="00D369F5">
        <w:rPr>
          <w:rFonts w:ascii="Times New Roman" w:hAnsi="Times New Roman"/>
          <w:i/>
          <w:lang w:val="uk-UA"/>
        </w:rPr>
        <w:t>pt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 курсів, інтервал 1,0), відступ – 1,0 см. Обсяг від 2 до 8 рядків</w:t>
      </w:r>
    </w:p>
    <w:p w:rsidR="00E35E92" w:rsidRPr="002B7E63" w:rsidRDefault="00E35E92" w:rsidP="00E35E92">
      <w:pPr>
        <w:tabs>
          <w:tab w:val="left" w:pos="567"/>
          <w:tab w:val="left" w:pos="3688"/>
        </w:tabs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 xml:space="preserve">       </w:t>
      </w: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ab/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Key-words</w:t>
      </w:r>
      <w:r w:rsidRPr="002B7E63"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>:</w:t>
      </w:r>
      <w:r w:rsidRP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не більше 7 слів або словосполучень</w:t>
      </w:r>
      <w:r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англійською мовою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E35E92" w:rsidRPr="00D369F5" w:rsidRDefault="00E35E92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</w:p>
    <w:p w:rsidR="00F061FD" w:rsidRDefault="006C2080" w:rsidP="0046402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статті текст статті текст статті текст статті 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43743">
        <w:rPr>
          <w:rFonts w:ascii="Times New Roman" w:hAnsi="Times New Roman" w:cs="Times New Roman"/>
          <w:sz w:val="28"/>
          <w:szCs w:val="28"/>
          <w:lang w:val="uk-UA"/>
        </w:rPr>
        <w:t>ТС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Текст статті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 статті </w:t>
      </w:r>
      <w:r w:rsidRPr="006C2080">
        <w:rPr>
          <w:rFonts w:ascii="Times New Roman" w:hAnsi="Times New Roman" w:cs="Times New Roman"/>
          <w:sz w:val="28"/>
          <w:szCs w:val="28"/>
        </w:rPr>
        <w:t>[1]</w:t>
      </w:r>
      <w:r w:rsidR="00252C6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 статті текст статті текст статті (табл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иця 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).  </w:t>
      </w:r>
    </w:p>
    <w:p w:rsidR="00252C6B" w:rsidRPr="00252C6B" w:rsidRDefault="00252C6B" w:rsidP="00464026">
      <w:pPr>
        <w:spacing w:after="0" w:line="240" w:lineRule="auto"/>
        <w:ind w:firstLine="567"/>
        <w:jc w:val="both"/>
        <w:rPr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</w:t>
      </w:r>
    </w:p>
    <w:p w:rsidR="00252C6B" w:rsidRPr="00252C6B" w:rsidRDefault="00252C6B" w:rsidP="00057F19">
      <w:pPr>
        <w:tabs>
          <w:tab w:val="left" w:pos="567"/>
        </w:tabs>
        <w:spacing w:after="0" w:line="240" w:lineRule="auto"/>
        <w:ind w:left="-6" w:right="34" w:firstLine="6"/>
        <w:jc w:val="both"/>
        <w:rPr>
          <w:sz w:val="24"/>
          <w:szCs w:val="24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</w:t>
      </w: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</w:t>
      </w:r>
      <w:r w:rsidRPr="00252C6B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93"/>
        <w:gridCol w:w="1842"/>
        <w:gridCol w:w="1418"/>
        <w:gridCol w:w="5386"/>
      </w:tblGrid>
      <w:tr w:rsidR="00252C6B" w:rsidRPr="00874AB6" w:rsidTr="005C4C9F">
        <w:trPr>
          <w:trHeight w:val="41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ХХ</w:t>
            </w:r>
          </w:p>
        </w:tc>
      </w:tr>
      <w:tr w:rsidR="00252C6B" w:rsidRPr="00874AB6" w:rsidTr="002B7E63">
        <w:trPr>
          <w:trHeight w:val="142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252C6B" w:rsidRPr="00874AB6" w:rsidTr="005C4C9F">
        <w:trPr>
          <w:trHeight w:val="21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252C6B" w:rsidRDefault="00252C6B" w:rsidP="00F061F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252C6B" w:rsidRDefault="00252C6B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текст </w:t>
      </w:r>
      <w:proofErr w:type="spellStart"/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</w:t>
      </w:r>
      <w:proofErr w:type="spellEnd"/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татті (рис.1). </w:t>
      </w:r>
    </w:p>
    <w:p w:rsidR="00464026" w:rsidRDefault="00464026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2434" w:type="pct"/>
        <w:tblInd w:w="2673" w:type="dxa"/>
        <w:tblLook w:val="04A0" w:firstRow="1" w:lastRow="0" w:firstColumn="1" w:lastColumn="0" w:noHBand="0" w:noVBand="1"/>
      </w:tblPr>
      <w:tblGrid>
        <w:gridCol w:w="4687"/>
      </w:tblGrid>
      <w:tr w:rsidR="00252C6B" w:rsidTr="00E71CCB">
        <w:trPr>
          <w:trHeight w:val="365"/>
        </w:trPr>
        <w:tc>
          <w:tcPr>
            <w:tcW w:w="5000" w:type="pct"/>
          </w:tcPr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</w:tc>
      </w:tr>
    </w:tbl>
    <w:p w:rsidR="00EC46A8" w:rsidRPr="006C2080" w:rsidRDefault="00EC46A8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E4200">
        <w:rPr>
          <w:rFonts w:ascii="Times New Roman" w:hAnsi="Times New Roman" w:cs="Times New Roman"/>
          <w:sz w:val="24"/>
          <w:szCs w:val="24"/>
          <w:lang w:val="uk-UA"/>
        </w:rPr>
        <w:t>Рисунок 1 –</w:t>
      </w:r>
      <w:r w:rsidR="006C2080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="006C2080" w:rsidRPr="006C2080">
        <w:rPr>
          <w:rFonts w:ascii="Times New Roman" w:eastAsia="Times New Roman" w:hAnsi="Times New Roman" w:cs="Times New Roman"/>
          <w:sz w:val="24"/>
          <w:szCs w:val="24"/>
          <w:lang w:val="uk-UA"/>
        </w:rPr>
        <w:t>Пояснення до рисунку</w:t>
      </w:r>
      <w:r w:rsidR="00555309" w:rsidRPr="006C2080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C2080" w:rsidRPr="006C2080" w:rsidRDefault="006C2080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464026" w:rsidRDefault="006C2080" w:rsidP="00464026">
      <w:pPr>
        <w:spacing w:after="0" w:line="240" w:lineRule="auto"/>
        <w:ind w:left="-5" w:right="54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за такою формулою: </w:t>
      </w:r>
    </w:p>
    <w:p w:rsidR="006C2080" w:rsidRDefault="00464026" w:rsidP="00464026">
      <w:pPr>
        <w:spacing w:after="0" w:line="240" w:lineRule="auto"/>
        <w:ind w:left="-5" w:right="-1"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65pt;height:40.8pt" o:ole="">
            <v:imagedata r:id="rId6" o:title=""/>
          </v:shape>
          <o:OLEObject Type="Embed" ProgID="Equation.DSMT4" ShapeID="_x0000_i1025" DrawAspect="Content" ObjectID="_1663959027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025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1)</w:t>
      </w:r>
    </w:p>
    <w:p w:rsidR="00252C6B" w:rsidRDefault="00252C6B" w:rsidP="0046402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е   </w:t>
      </w:r>
      <w:r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260" w:dyaOrig="320">
          <v:shape id="_x0000_i1026" type="#_x0000_t75" style="width:13.45pt;height:16.3pt" o:ole="">
            <v:imagedata r:id="rId8" o:title=""/>
          </v:shape>
          <o:OLEObject Type="Embed" ProgID="Equation.DSMT4" ShapeID="_x0000_i1026" DrawAspect="Content" ObjectID="_1663959028" r:id="rId9"/>
        </w:objec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–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hAnsi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;</w:t>
      </w:r>
    </w:p>
    <w:p w:rsidR="00252C6B" w:rsidRPr="00874AB6" w:rsidRDefault="00464026" w:rsidP="002B7E63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252C6B"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600" w:dyaOrig="320">
          <v:shape id="_x0000_i1027" type="#_x0000_t75" style="width:29.75pt;height:16.3pt" o:ole="">
            <v:imagedata r:id="rId10" o:title=""/>
          </v:shape>
          <o:OLEObject Type="Embed" ProgID="Equation.DSMT4" ShapeID="_x0000_i1027" DrawAspect="Content" ObjectID="_1663959029" r:id="rId11"/>
        </w:object>
      </w:r>
      <w:r w:rsidR="00252C6B" w:rsidRPr="00874AB6">
        <w:rPr>
          <w:rFonts w:ascii="Times New Roman" w:eastAsia="Times New Roman" w:hAnsi="Times New Roman" w:cs="Times New Roman"/>
          <w:sz w:val="18"/>
          <w:lang w:val="uk-UA"/>
        </w:rPr>
        <w:t>–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6C2080" w:rsidRPr="00666EC7" w:rsidRDefault="006C2080" w:rsidP="00464026">
      <w:pPr>
        <w:spacing w:after="0" w:line="240" w:lineRule="auto"/>
        <w:ind w:left="-15" w:right="-1" w:firstLine="567"/>
        <w:jc w:val="both"/>
        <w:rPr>
          <w:sz w:val="28"/>
          <w:szCs w:val="28"/>
          <w:lang w:val="uk-UA"/>
        </w:rPr>
      </w:pPr>
      <w:r w:rsidRPr="00666EC7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Висновки.</w:t>
      </w:r>
      <w:r w:rsidRPr="00666EC7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096BBE" w:rsidRPr="00275584" w:rsidRDefault="00275584" w:rsidP="00E35E92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lang w:val="uk-UA"/>
        </w:rPr>
      </w:pPr>
      <w:r w:rsidRPr="00275584">
        <w:rPr>
          <w:rFonts w:ascii="Times New Roman" w:hAnsi="Times New Roman" w:cs="Times New Roman"/>
          <w:b/>
          <w:bCs/>
          <w:lang w:val="uk-UA"/>
        </w:rPr>
        <w:t>ЛІТЕРАТУРА</w:t>
      </w:r>
    </w:p>
    <w:p w:rsidR="00275584" w:rsidRPr="00E71CCB" w:rsidRDefault="002C1433" w:rsidP="004F2147">
      <w:pPr>
        <w:tabs>
          <w:tab w:val="left" w:pos="567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4F2147">
        <w:rPr>
          <w:rFonts w:ascii="Times New Roman" w:hAnsi="Times New Roman" w:cs="Times New Roman"/>
          <w:b/>
        </w:rPr>
        <w:t xml:space="preserve">  </w:t>
      </w:r>
      <w:r w:rsidR="00666EC7" w:rsidRPr="004F2147">
        <w:rPr>
          <w:rFonts w:ascii="Times New Roman" w:hAnsi="Times New Roman" w:cs="Times New Roman"/>
          <w:b/>
          <w:lang w:val="uk-UA"/>
        </w:rPr>
        <w:t>1</w:t>
      </w:r>
      <w:r w:rsidR="00275584" w:rsidRPr="004F2147">
        <w:rPr>
          <w:rFonts w:ascii="Times New Roman" w:hAnsi="Times New Roman" w:cs="Times New Roman"/>
          <w:b/>
          <w:color w:val="000000" w:themeColor="text1"/>
        </w:rPr>
        <w:t>.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  Качество </w:t>
      </w:r>
      <w:r w:rsidRPr="00E71CCB">
        <w:rPr>
          <w:rFonts w:ascii="Times New Roman" w:hAnsi="Times New Roman" w:cs="Times New Roman"/>
          <w:color w:val="000000" w:themeColor="text1"/>
        </w:rPr>
        <w:t>э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лектрической </w:t>
      </w:r>
      <w:r w:rsidRPr="00E71CCB">
        <w:rPr>
          <w:rFonts w:ascii="Times New Roman" w:hAnsi="Times New Roman" w:cs="Times New Roman"/>
          <w:color w:val="000000" w:themeColor="text1"/>
        </w:rPr>
        <w:t>э</w:t>
      </w:r>
      <w:r w:rsidR="00275584" w:rsidRPr="00E71CCB">
        <w:rPr>
          <w:rFonts w:ascii="Times New Roman" w:hAnsi="Times New Roman" w:cs="Times New Roman"/>
          <w:color w:val="000000" w:themeColor="text1"/>
        </w:rPr>
        <w:t>нергии на судах: Справочник</w:t>
      </w:r>
      <w:r w:rsidR="0031058F" w:rsidRPr="00E71CCB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31058F" w:rsidRPr="00E71CCB">
        <w:rPr>
          <w:rFonts w:ascii="Times New Roman" w:hAnsi="Times New Roman" w:cs="Times New Roman"/>
          <w:color w:val="000000" w:themeColor="text1"/>
          <w:lang w:val="en-US"/>
        </w:rPr>
        <w:t xml:space="preserve"> /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В.Х. </w:t>
      </w:r>
      <w:proofErr w:type="spellStart"/>
      <w:r w:rsidR="00275584" w:rsidRPr="00E71CCB">
        <w:rPr>
          <w:rFonts w:ascii="Times New Roman" w:hAnsi="Times New Roman" w:cs="Times New Roman"/>
          <w:color w:val="000000" w:themeColor="text1"/>
        </w:rPr>
        <w:t>Шейнихович</w:t>
      </w:r>
      <w:proofErr w:type="spellEnd"/>
      <w:r w:rsidR="00275584" w:rsidRPr="00E71CCB">
        <w:rPr>
          <w:rFonts w:ascii="Times New Roman" w:hAnsi="Times New Roman" w:cs="Times New Roman"/>
          <w:color w:val="000000" w:themeColor="text1"/>
        </w:rPr>
        <w:t xml:space="preserve">, О.Н. Климанов, Ю.И. </w:t>
      </w:r>
      <w:proofErr w:type="spellStart"/>
      <w:r w:rsidR="00275584" w:rsidRPr="00E71CCB">
        <w:rPr>
          <w:rFonts w:ascii="Times New Roman" w:hAnsi="Times New Roman" w:cs="Times New Roman"/>
          <w:color w:val="000000" w:themeColor="text1"/>
        </w:rPr>
        <w:t>Пайкин</w:t>
      </w:r>
      <w:proofErr w:type="spellEnd"/>
      <w:r w:rsidR="00275584" w:rsidRPr="00E71CCB">
        <w:rPr>
          <w:rFonts w:ascii="Times New Roman" w:hAnsi="Times New Roman" w:cs="Times New Roman"/>
          <w:color w:val="000000" w:themeColor="text1"/>
        </w:rPr>
        <w:t>, Ю.Я. Зубарев. – Л.: Судостроение, 1988. – 160 с.</w:t>
      </w:r>
      <w:r w:rsidR="0031058F" w:rsidRPr="00E71CCB">
        <w:rPr>
          <w:rFonts w:ascii="Times New Roman" w:hAnsi="Times New Roman" w:cs="Times New Roman"/>
          <w:color w:val="000000" w:themeColor="text1"/>
        </w:rPr>
        <w:t>:</w:t>
      </w:r>
      <w:r w:rsidR="00275584" w:rsidRPr="00E71CCB">
        <w:rPr>
          <w:rFonts w:ascii="Times New Roman" w:hAnsi="Times New Roman" w:cs="Times New Roman"/>
          <w:color w:val="000000" w:themeColor="text1"/>
        </w:rPr>
        <w:t xml:space="preserve"> ил.  </w:t>
      </w:r>
    </w:p>
    <w:p w:rsidR="00174BA2" w:rsidRPr="00E71CCB" w:rsidRDefault="00666EC7" w:rsidP="004F2147">
      <w:pPr>
        <w:tabs>
          <w:tab w:val="left" w:pos="567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</w:rPr>
      </w:pPr>
      <w:r w:rsidRPr="004F2147">
        <w:rPr>
          <w:rFonts w:ascii="Times New Roman" w:hAnsi="Times New Roman" w:cs="Times New Roman"/>
          <w:b/>
          <w:lang w:val="uk-UA"/>
        </w:rPr>
        <w:t xml:space="preserve">  2</w:t>
      </w:r>
      <w:r w:rsidR="00174BA2" w:rsidRPr="00E71CCB">
        <w:rPr>
          <w:rFonts w:ascii="Times New Roman" w:hAnsi="Times New Roman" w:cs="Times New Roman"/>
          <w:lang w:val="en-US"/>
        </w:rPr>
        <w:t xml:space="preserve">. </w:t>
      </w:r>
      <w:r w:rsidR="00174BA2" w:rsidRPr="00E71CCB">
        <w:rPr>
          <w:rFonts w:ascii="Times New Roman" w:hAnsi="Times New Roman" w:cs="Times New Roman"/>
        </w:rPr>
        <w:t>В</w:t>
      </w:r>
      <w:r w:rsidR="00174BA2" w:rsidRPr="00E71CCB">
        <w:rPr>
          <w:rFonts w:ascii="Times New Roman" w:hAnsi="Times New Roman" w:cs="Times New Roman"/>
          <w:lang w:val="en-US"/>
        </w:rPr>
        <w:t>.</w:t>
      </w:r>
      <w:r w:rsidR="00174BA2" w:rsidRPr="00E71CCB">
        <w:rPr>
          <w:rFonts w:ascii="Times New Roman" w:hAnsi="Times New Roman" w:cs="Times New Roman"/>
        </w:rPr>
        <w:t>П</w:t>
      </w:r>
      <w:r w:rsidR="00174BA2" w:rsidRPr="00E71CCB">
        <w:rPr>
          <w:rFonts w:ascii="Times New Roman" w:hAnsi="Times New Roman" w:cs="Times New Roman"/>
          <w:lang w:val="en-US"/>
        </w:rPr>
        <w:t xml:space="preserve">. </w:t>
      </w:r>
      <w:r w:rsidR="00174BA2" w:rsidRPr="00E71CCB">
        <w:rPr>
          <w:rFonts w:ascii="Times New Roman" w:hAnsi="Times New Roman" w:cs="Times New Roman"/>
        </w:rPr>
        <w:t>Дьяконов</w:t>
      </w:r>
      <w:r w:rsidR="00174BA2" w:rsidRPr="00E71CCB">
        <w:rPr>
          <w:rFonts w:ascii="Times New Roman" w:hAnsi="Times New Roman" w:cs="Times New Roman"/>
          <w:lang w:val="en-US"/>
        </w:rPr>
        <w:t xml:space="preserve"> MATLAB 6.5 SP1/7+Simulink 5/6.</w:t>
      </w:r>
      <w:r w:rsidR="00174BA2" w:rsidRPr="00E71CCB">
        <w:rPr>
          <w:rFonts w:ascii="Times New Roman" w:hAnsi="Times New Roman" w:cs="Times New Roman"/>
          <w:lang w:val="uk-UA"/>
        </w:rPr>
        <w:t xml:space="preserve"> </w:t>
      </w:r>
      <w:r w:rsidR="00174BA2" w:rsidRPr="00E71CCB">
        <w:rPr>
          <w:rFonts w:ascii="Times New Roman" w:hAnsi="Times New Roman" w:cs="Times New Roman"/>
        </w:rPr>
        <w:t>Основы применения. Серия «Библиотека профессионала». – М.: СОЛОН-Пресс, 2005. –  800 с.: ил.</w:t>
      </w:r>
    </w:p>
    <w:p w:rsidR="001F6634" w:rsidRDefault="00A701CD" w:rsidP="004F2147">
      <w:pPr>
        <w:tabs>
          <w:tab w:val="left" w:pos="0"/>
          <w:tab w:val="left" w:pos="180"/>
          <w:tab w:val="left" w:pos="567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en-US"/>
        </w:rPr>
        <w:t xml:space="preserve"> </w:t>
      </w:r>
      <w:r w:rsidR="004F2147">
        <w:rPr>
          <w:rFonts w:ascii="Times New Roman" w:hAnsi="Times New Roman" w:cs="Times New Roman"/>
          <w:lang w:val="uk-UA"/>
        </w:rPr>
        <w:t xml:space="preserve"> </w:t>
      </w:r>
      <w:r w:rsidR="00666EC7" w:rsidRPr="004F2147">
        <w:rPr>
          <w:rFonts w:ascii="Times New Roman" w:hAnsi="Times New Roman" w:cs="Times New Roman"/>
          <w:b/>
          <w:lang w:val="uk-UA"/>
        </w:rPr>
        <w:t>3.</w:t>
      </w:r>
      <w:r w:rsidR="00666EC7" w:rsidRPr="00E71CCB">
        <w:rPr>
          <w:rFonts w:ascii="Times New Roman" w:hAnsi="Times New Roman" w:cs="Times New Roman"/>
          <w:lang w:val="uk-UA"/>
        </w:rPr>
        <w:t xml:space="preserve">  …………………..</w:t>
      </w:r>
      <w:r w:rsidR="001F6634">
        <w:rPr>
          <w:rFonts w:ascii="Times New Roman" w:hAnsi="Times New Roman" w:cs="Times New Roman"/>
          <w:lang w:val="uk-UA"/>
        </w:rPr>
        <w:t xml:space="preserve">  </w:t>
      </w:r>
    </w:p>
    <w:sectPr w:rsidR="001F6634" w:rsidSect="006C208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C42FA"/>
    <w:multiLevelType w:val="multilevel"/>
    <w:tmpl w:val="587E3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76502625"/>
    <w:multiLevelType w:val="hybridMultilevel"/>
    <w:tmpl w:val="F626AE58"/>
    <w:lvl w:ilvl="0" w:tplc="D75679F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207"/>
    <w:rsid w:val="000029C9"/>
    <w:rsid w:val="00003AE8"/>
    <w:rsid w:val="00015AC0"/>
    <w:rsid w:val="00025A45"/>
    <w:rsid w:val="00033F88"/>
    <w:rsid w:val="00043799"/>
    <w:rsid w:val="00057F19"/>
    <w:rsid w:val="000747FA"/>
    <w:rsid w:val="00081812"/>
    <w:rsid w:val="00094207"/>
    <w:rsid w:val="00096BBE"/>
    <w:rsid w:val="000B392F"/>
    <w:rsid w:val="000F2454"/>
    <w:rsid w:val="000F4925"/>
    <w:rsid w:val="0011524C"/>
    <w:rsid w:val="0012460C"/>
    <w:rsid w:val="001272C1"/>
    <w:rsid w:val="001445CA"/>
    <w:rsid w:val="00162B06"/>
    <w:rsid w:val="00174BA2"/>
    <w:rsid w:val="001906F5"/>
    <w:rsid w:val="00194936"/>
    <w:rsid w:val="00195B88"/>
    <w:rsid w:val="001F6634"/>
    <w:rsid w:val="002100FD"/>
    <w:rsid w:val="00252C6B"/>
    <w:rsid w:val="0026123B"/>
    <w:rsid w:val="002702B4"/>
    <w:rsid w:val="00275584"/>
    <w:rsid w:val="002B198A"/>
    <w:rsid w:val="002B44F9"/>
    <w:rsid w:val="002B7E63"/>
    <w:rsid w:val="002C1433"/>
    <w:rsid w:val="002D4859"/>
    <w:rsid w:val="002E2D63"/>
    <w:rsid w:val="00301B46"/>
    <w:rsid w:val="0031058F"/>
    <w:rsid w:val="00310F6E"/>
    <w:rsid w:val="003566E6"/>
    <w:rsid w:val="00356F12"/>
    <w:rsid w:val="0036624A"/>
    <w:rsid w:val="003963F6"/>
    <w:rsid w:val="003A4719"/>
    <w:rsid w:val="003D2D47"/>
    <w:rsid w:val="003F6E2B"/>
    <w:rsid w:val="004432C2"/>
    <w:rsid w:val="00464026"/>
    <w:rsid w:val="004659EA"/>
    <w:rsid w:val="00465D49"/>
    <w:rsid w:val="00492AF9"/>
    <w:rsid w:val="004A42D3"/>
    <w:rsid w:val="004A7142"/>
    <w:rsid w:val="004C319D"/>
    <w:rsid w:val="004F2147"/>
    <w:rsid w:val="005104F8"/>
    <w:rsid w:val="00525DAA"/>
    <w:rsid w:val="0053459C"/>
    <w:rsid w:val="005405F5"/>
    <w:rsid w:val="00555309"/>
    <w:rsid w:val="00567900"/>
    <w:rsid w:val="00596D3A"/>
    <w:rsid w:val="005A5257"/>
    <w:rsid w:val="005B2C1C"/>
    <w:rsid w:val="005C4C9F"/>
    <w:rsid w:val="005F3C3E"/>
    <w:rsid w:val="00607E6F"/>
    <w:rsid w:val="006251A1"/>
    <w:rsid w:val="006255D3"/>
    <w:rsid w:val="0063404E"/>
    <w:rsid w:val="00660D5E"/>
    <w:rsid w:val="00666EC7"/>
    <w:rsid w:val="00686BBF"/>
    <w:rsid w:val="006C019E"/>
    <w:rsid w:val="006C2080"/>
    <w:rsid w:val="006E28D1"/>
    <w:rsid w:val="007269A0"/>
    <w:rsid w:val="00737BD7"/>
    <w:rsid w:val="0079443D"/>
    <w:rsid w:val="0079497F"/>
    <w:rsid w:val="007B3F0B"/>
    <w:rsid w:val="007D1F2A"/>
    <w:rsid w:val="00825FAC"/>
    <w:rsid w:val="008821B4"/>
    <w:rsid w:val="008826E0"/>
    <w:rsid w:val="008C46A5"/>
    <w:rsid w:val="008C7C68"/>
    <w:rsid w:val="008D3EBA"/>
    <w:rsid w:val="008D66AB"/>
    <w:rsid w:val="008E4200"/>
    <w:rsid w:val="008F16C4"/>
    <w:rsid w:val="00943743"/>
    <w:rsid w:val="00947639"/>
    <w:rsid w:val="009537E8"/>
    <w:rsid w:val="009827CF"/>
    <w:rsid w:val="00993C38"/>
    <w:rsid w:val="00994E5D"/>
    <w:rsid w:val="009C0C83"/>
    <w:rsid w:val="009E10A9"/>
    <w:rsid w:val="00A02A91"/>
    <w:rsid w:val="00A10615"/>
    <w:rsid w:val="00A113A9"/>
    <w:rsid w:val="00A701CD"/>
    <w:rsid w:val="00A72576"/>
    <w:rsid w:val="00AC47D0"/>
    <w:rsid w:val="00B138D4"/>
    <w:rsid w:val="00B31817"/>
    <w:rsid w:val="00B547C5"/>
    <w:rsid w:val="00B7108C"/>
    <w:rsid w:val="00B77211"/>
    <w:rsid w:val="00B86276"/>
    <w:rsid w:val="00BB242B"/>
    <w:rsid w:val="00BB373B"/>
    <w:rsid w:val="00C07548"/>
    <w:rsid w:val="00C13C27"/>
    <w:rsid w:val="00C25573"/>
    <w:rsid w:val="00C31A79"/>
    <w:rsid w:val="00C42125"/>
    <w:rsid w:val="00C63389"/>
    <w:rsid w:val="00C73ACC"/>
    <w:rsid w:val="00C91909"/>
    <w:rsid w:val="00CA1586"/>
    <w:rsid w:val="00CA1764"/>
    <w:rsid w:val="00CA55A7"/>
    <w:rsid w:val="00CC100A"/>
    <w:rsid w:val="00CE0E42"/>
    <w:rsid w:val="00CE1D78"/>
    <w:rsid w:val="00CF0D36"/>
    <w:rsid w:val="00CF4E4F"/>
    <w:rsid w:val="00CF5D35"/>
    <w:rsid w:val="00D05767"/>
    <w:rsid w:val="00D161E5"/>
    <w:rsid w:val="00D1796A"/>
    <w:rsid w:val="00D22D89"/>
    <w:rsid w:val="00D35F82"/>
    <w:rsid w:val="00D369F5"/>
    <w:rsid w:val="00D42BC0"/>
    <w:rsid w:val="00D51208"/>
    <w:rsid w:val="00D854F8"/>
    <w:rsid w:val="00D908BE"/>
    <w:rsid w:val="00D924CB"/>
    <w:rsid w:val="00DB2617"/>
    <w:rsid w:val="00E239D4"/>
    <w:rsid w:val="00E25751"/>
    <w:rsid w:val="00E326A6"/>
    <w:rsid w:val="00E35E92"/>
    <w:rsid w:val="00E427E3"/>
    <w:rsid w:val="00E5622C"/>
    <w:rsid w:val="00E71CCB"/>
    <w:rsid w:val="00EB208D"/>
    <w:rsid w:val="00EC46A8"/>
    <w:rsid w:val="00EC6C8E"/>
    <w:rsid w:val="00EC7A6E"/>
    <w:rsid w:val="00ED0FDE"/>
    <w:rsid w:val="00EE5B23"/>
    <w:rsid w:val="00EE735D"/>
    <w:rsid w:val="00F00A85"/>
    <w:rsid w:val="00F061FD"/>
    <w:rsid w:val="00F16D47"/>
    <w:rsid w:val="00F344E1"/>
    <w:rsid w:val="00F55FF9"/>
    <w:rsid w:val="00F6110E"/>
    <w:rsid w:val="00F81A5E"/>
    <w:rsid w:val="00F87B62"/>
    <w:rsid w:val="00F9212E"/>
    <w:rsid w:val="00FD262F"/>
    <w:rsid w:val="00FD5D98"/>
    <w:rsid w:val="00FE01A5"/>
    <w:rsid w:val="00FF27A3"/>
    <w:rsid w:val="00FF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0569B692-06DD-4A63-BA72-5A07B5EB4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310F6E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07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2460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Indent 2"/>
    <w:basedOn w:val="a"/>
    <w:link w:val="20"/>
    <w:semiHidden/>
    <w:rsid w:val="000747F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0747F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0747F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747FA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0747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747F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ody Text Indent"/>
    <w:basedOn w:val="a"/>
    <w:link w:val="a5"/>
    <w:uiPriority w:val="99"/>
    <w:unhideWhenUsed/>
    <w:rsid w:val="000747FA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0747FA"/>
  </w:style>
  <w:style w:type="paragraph" w:styleId="a6">
    <w:name w:val="List Paragraph"/>
    <w:basedOn w:val="a"/>
    <w:uiPriority w:val="34"/>
    <w:qFormat/>
    <w:rsid w:val="000747FA"/>
    <w:pPr>
      <w:spacing w:after="200" w:line="276" w:lineRule="auto"/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10F6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uthor">
    <w:name w:val="Author"/>
    <w:basedOn w:val="a"/>
    <w:link w:val="Author0"/>
    <w:qFormat/>
    <w:rsid w:val="009827CF"/>
    <w:pPr>
      <w:keepNext/>
      <w:spacing w:before="120"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FontStyle17">
    <w:name w:val="Font Style17"/>
    <w:rsid w:val="009827CF"/>
    <w:rPr>
      <w:rFonts w:ascii="Times New Roman" w:hAnsi="Times New Roman" w:cs="Times New Roman"/>
      <w:sz w:val="24"/>
      <w:szCs w:val="24"/>
    </w:rPr>
  </w:style>
  <w:style w:type="character" w:customStyle="1" w:styleId="Author0">
    <w:name w:val="Author Знак"/>
    <w:link w:val="Author"/>
    <w:rsid w:val="009827C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Normal (Web)"/>
    <w:basedOn w:val="a"/>
    <w:unhideWhenUsed/>
    <w:rsid w:val="00F344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Обычный1"/>
    <w:rsid w:val="00275584"/>
    <w:pPr>
      <w:widowControl w:val="0"/>
      <w:spacing w:after="0" w:line="480" w:lineRule="auto"/>
      <w:jc w:val="both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A17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A1764"/>
    <w:rPr>
      <w:rFonts w:ascii="Segoe UI" w:hAnsi="Segoe UI" w:cs="Segoe UI"/>
      <w:sz w:val="18"/>
      <w:szCs w:val="18"/>
    </w:rPr>
  </w:style>
  <w:style w:type="table" w:customStyle="1" w:styleId="TableGrid">
    <w:name w:val="TableGrid"/>
    <w:rsid w:val="00252C6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Emphasis"/>
    <w:basedOn w:val="a0"/>
    <w:uiPriority w:val="20"/>
    <w:qFormat/>
    <w:rsid w:val="000437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6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3C9FED-F5B8-4ECB-A0BD-C0A05B2D3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9</cp:revision>
  <cp:lastPrinted>2017-12-05T07:27:00Z</cp:lastPrinted>
  <dcterms:created xsi:type="dcterms:W3CDTF">2018-09-11T06:36:00Z</dcterms:created>
  <dcterms:modified xsi:type="dcterms:W3CDTF">2020-10-11T19:04:00Z</dcterms:modified>
</cp:coreProperties>
</file>